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7"/>
  </p:notesMasterIdLst>
  <p:handoutMasterIdLst>
    <p:handoutMasterId r:id="rId38"/>
  </p:handoutMasterIdLst>
  <p:sldIdLst>
    <p:sldId id="296" r:id="rId3"/>
    <p:sldId id="421" r:id="rId4"/>
    <p:sldId id="420" r:id="rId5"/>
    <p:sldId id="354" r:id="rId6"/>
    <p:sldId id="419" r:id="rId7"/>
    <p:sldId id="412" r:id="rId8"/>
    <p:sldId id="413" r:id="rId9"/>
    <p:sldId id="414" r:id="rId10"/>
    <p:sldId id="423" r:id="rId11"/>
    <p:sldId id="422" r:id="rId12"/>
    <p:sldId id="415" r:id="rId13"/>
    <p:sldId id="416" r:id="rId14"/>
    <p:sldId id="417" r:id="rId15"/>
    <p:sldId id="396" r:id="rId16"/>
    <p:sldId id="409" r:id="rId17"/>
    <p:sldId id="397" r:id="rId18"/>
    <p:sldId id="424" r:id="rId19"/>
    <p:sldId id="403" r:id="rId20"/>
    <p:sldId id="398" r:id="rId21"/>
    <p:sldId id="399" r:id="rId22"/>
    <p:sldId id="400" r:id="rId23"/>
    <p:sldId id="401" r:id="rId24"/>
    <p:sldId id="404" r:id="rId25"/>
    <p:sldId id="385" r:id="rId26"/>
    <p:sldId id="386" r:id="rId27"/>
    <p:sldId id="373" r:id="rId28"/>
    <p:sldId id="410" r:id="rId29"/>
    <p:sldId id="374" r:id="rId30"/>
    <p:sldId id="411" r:id="rId31"/>
    <p:sldId id="375" r:id="rId32"/>
    <p:sldId id="376" r:id="rId33"/>
    <p:sldId id="377" r:id="rId34"/>
    <p:sldId id="378" r:id="rId35"/>
    <p:sldId id="379" r:id="rId3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85B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85313" autoAdjust="0"/>
  </p:normalViewPr>
  <p:slideViewPr>
    <p:cSldViewPr>
      <p:cViewPr varScale="1">
        <p:scale>
          <a:sx n="60" d="100"/>
          <a:sy n="60" d="100"/>
        </p:scale>
        <p:origin x="109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7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to develop  notions of the calculations of variation.   Next time we will show how they may be applied to classical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51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the equations we worked out las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5536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famou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9795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curve will win the rac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8264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Euler-Lagrange equations.      The green equations look ha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56767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lling the integration 2a is very conveni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5910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ry clever mathemat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210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5386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id you do with your be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7266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equations to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3826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a good idea to remember thes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245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73D275-BC70-4841-A400-4014CD17669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3817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needing extra in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8166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o minimize with a constrai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0815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7883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50812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olutions in (almost) convenient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4219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aga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2715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now start to apply this mathematics to the physics of motion.    Here we map the variables that will apply.    A is called “action”.   L is called “</a:t>
            </a:r>
            <a:r>
              <a:rPr lang="en-US" dirty="0" err="1"/>
              <a:t>Lagrangian</a:t>
            </a:r>
            <a:r>
              <a:rPr lang="en-US" dirty="0"/>
              <a:t>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2413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one homework problem for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528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equations to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049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our homework problem is very similar to this.      Actually stopped at this slide.    Will continue discussion </a:t>
            </a:r>
            <a:r>
              <a:rPr lang="en-US"/>
              <a:t>on Wednesda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4084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another example of the use of calculus of vari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60083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these steps, the solution is found up to some consta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8653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7568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results for particular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051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5613"/>
            <a:ext cx="7772400" cy="1600200"/>
          </a:xfrm>
        </p:spPr>
        <p:txBody>
          <a:bodyPr anchor="b"/>
          <a:lstStyle>
            <a:lvl1pPr algn="ctr">
              <a:defRPr sz="4000">
                <a:latin typeface="Times New Roman" pitchFamily="-11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13013"/>
            <a:ext cx="6400800" cy="914400"/>
          </a:xfrm>
        </p:spPr>
        <p:txBody>
          <a:bodyPr/>
          <a:lstStyle>
            <a:lvl1pPr algn="ctr">
              <a:defRPr b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2" y="6172200"/>
            <a:ext cx="9140825" cy="685800"/>
          </a:xfrm>
          <a:prstGeom prst="rect">
            <a:avLst/>
          </a:prstGeom>
          <a:solidFill>
            <a:srgbClr val="9E7E38"/>
          </a:solidFill>
          <a:ln w="9525">
            <a:solidFill>
              <a:srgbClr val="9E7E38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2286002" y="2284413"/>
            <a:ext cx="4570413" cy="0"/>
          </a:xfrm>
          <a:prstGeom prst="line">
            <a:avLst/>
          </a:prstGeom>
          <a:noFill/>
          <a:ln w="25400">
            <a:solidFill>
              <a:srgbClr val="9E7E38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3082" name="Picture 10" descr="wfu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9954" y="3835400"/>
            <a:ext cx="2464095" cy="1828800"/>
          </a:xfrm>
          <a:prstGeom prst="rect">
            <a:avLst/>
          </a:prstGeom>
          <a:noFill/>
        </p:spPr>
      </p:pic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169025"/>
            <a:ext cx="822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600">
                <a:solidFill>
                  <a:schemeClr val="tx2"/>
                </a:solidFill>
              </a:defRPr>
            </a:lvl1pPr>
          </a:lstStyle>
          <a:p>
            <a:r>
              <a:rPr lang="en-US"/>
              <a:t>Physics Wellcoming Colloquium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5" y="1600200"/>
            <a:ext cx="82264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Subhead Goes Here</a:t>
            </a:r>
          </a:p>
          <a:p>
            <a:pPr lvl="0"/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" y="0"/>
            <a:ext cx="9140825" cy="914400"/>
          </a:xfrm>
          <a:prstGeom prst="rect">
            <a:avLst/>
          </a:prstGeom>
          <a:solidFill>
            <a:srgbClr val="9E7E38"/>
          </a:solidFill>
          <a:ln w="9525">
            <a:solidFill>
              <a:srgbClr val="9E7E38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0"/>
            <a:ext cx="6553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ITLE GOES HERE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2" y="0"/>
            <a:ext cx="2285999" cy="9144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547688" y="6400800"/>
            <a:ext cx="80438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8" name="Picture 8" descr="wfu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234677" y="207909"/>
            <a:ext cx="1828800" cy="485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9pPr>
    </p:titleStyle>
    <p:bodyStyle>
      <a:lvl1pPr algn="l" rtl="0" eaLnBrk="1" fontAlgn="base" hangingPunct="1">
        <a:spcBef>
          <a:spcPct val="2000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1165225" indent="-533400"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ＭＳ Ｐゴシック" pitchFamily="-112" charset="-128"/>
        </a:defRPr>
      </a:lvl2pPr>
      <a:lvl3pPr marL="1736725" indent="-4572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ＭＳ Ｐゴシック" pitchFamily="-112" charset="-128"/>
        </a:defRPr>
      </a:lvl3pPr>
      <a:lvl4pPr marL="22320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7273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31845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6pPr>
      <a:lvl7pPr marL="36417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7pPr>
      <a:lvl8pPr marL="40989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8pPr>
      <a:lvl9pPr marL="45561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hyperlink" Target="http://mathworld.wolfram.com/BrachistochroneProblem.html" TargetMode="External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940" y="609600"/>
            <a:ext cx="90678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8 – Chap. 3 F &amp; 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alculus of variation 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Various examples – Area of lamp shade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rachistochrone problem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alculus of variation with constrain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F75EA50-F889-4D7B-B2B2-9FBE5324FE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E59D13-D8F8-ED13-A800-E17BB97C4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320A64-90B5-F2C5-9934-757981506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94ABD48-5D73-5C4D-6C2C-2B26DEFD1270}"/>
              </a:ext>
            </a:extLst>
          </p:cNvPr>
          <p:cNvGrpSpPr/>
          <p:nvPr/>
        </p:nvGrpSpPr>
        <p:grpSpPr>
          <a:xfrm>
            <a:off x="103822" y="-30508"/>
            <a:ext cx="4973955" cy="4843166"/>
            <a:chOff x="4343400" y="2037694"/>
            <a:chExt cx="4973955" cy="4843166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26F22E1-A0E0-87AB-012F-890BD2E55E18}"/>
                </a:ext>
              </a:extLst>
            </p:cNvPr>
            <p:cNvGrpSpPr/>
            <p:nvPr/>
          </p:nvGrpSpPr>
          <p:grpSpPr>
            <a:xfrm>
              <a:off x="4343400" y="2499359"/>
              <a:ext cx="4381500" cy="4381501"/>
              <a:chOff x="4762500" y="1371600"/>
              <a:chExt cx="4381500" cy="4381501"/>
            </a:xfrm>
          </p:grpSpPr>
          <p:pic>
            <p:nvPicPr>
              <p:cNvPr id="11" name="Picture 2" descr="Ivory Bell Linen Lamp Shade 9x19x12.5 (Spider)">
                <a:extLst>
                  <a:ext uri="{FF2B5EF4-FFF2-40B4-BE49-F238E27FC236}">
                    <a16:creationId xmlns:a16="http://schemas.microsoft.com/office/drawing/2014/main" id="{170628F5-FADE-D6FE-1DFC-4EDD7739A21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2500" y="1371600"/>
                <a:ext cx="4381500" cy="43815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55212F53-FDDA-3B71-CB66-CFDABC02B207}"/>
                  </a:ext>
                </a:extLst>
              </p:cNvPr>
              <p:cNvCxnSpPr/>
              <p:nvPr/>
            </p:nvCxnSpPr>
            <p:spPr>
              <a:xfrm flipV="1">
                <a:off x="6858000" y="1371600"/>
                <a:ext cx="0" cy="609600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83765F3E-E090-95D0-606A-71005BA14FC7}"/>
                  </a:ext>
                </a:extLst>
              </p:cNvPr>
              <p:cNvCxnSpPr/>
              <p:nvPr/>
            </p:nvCxnSpPr>
            <p:spPr>
              <a:xfrm>
                <a:off x="6858000" y="1981200"/>
                <a:ext cx="0" cy="3124200"/>
              </a:xfrm>
              <a:prstGeom prst="line">
                <a:avLst/>
              </a:prstGeom>
              <a:ln w="508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8C9B0E9-E677-3C47-25DA-1AC2BDDEB594}"/>
                </a:ext>
              </a:extLst>
            </p:cNvPr>
            <p:cNvCxnSpPr/>
            <p:nvPr/>
          </p:nvCxnSpPr>
          <p:spPr>
            <a:xfrm flipV="1">
              <a:off x="6400800" y="5943600"/>
              <a:ext cx="2480310" cy="60959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9357EC8-9783-2E38-EBBB-E1696D588D89}"/>
                </a:ext>
              </a:extLst>
            </p:cNvPr>
            <p:cNvSpPr txBox="1"/>
            <p:nvPr/>
          </p:nvSpPr>
          <p:spPr>
            <a:xfrm>
              <a:off x="6172200" y="203769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y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EAD3CBC-F445-0F86-E4FF-03A517ABCDF5}"/>
                </a:ext>
              </a:extLst>
            </p:cNvPr>
            <p:cNvSpPr txBox="1"/>
            <p:nvPr/>
          </p:nvSpPr>
          <p:spPr>
            <a:xfrm>
              <a:off x="8783955" y="565021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x</a:t>
              </a:r>
            </a:p>
          </p:txBody>
        </p:sp>
      </p:grpSp>
      <p:sp>
        <p:nvSpPr>
          <p:cNvPr id="14" name="Oval 13">
            <a:extLst>
              <a:ext uri="{FF2B5EF4-FFF2-40B4-BE49-F238E27FC236}">
                <a16:creationId xmlns:a16="http://schemas.microsoft.com/office/drawing/2014/main" id="{BBD18BBA-07EF-CDE7-FE6F-0AC718B85121}"/>
              </a:ext>
            </a:extLst>
          </p:cNvPr>
          <p:cNvSpPr/>
          <p:nvPr/>
        </p:nvSpPr>
        <p:spPr>
          <a:xfrm>
            <a:off x="6019800" y="1339698"/>
            <a:ext cx="1752600" cy="1752600"/>
          </a:xfrm>
          <a:prstGeom prst="ellipse">
            <a:avLst/>
          </a:prstGeom>
          <a:noFill/>
          <a:ln w="666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2740470A-DC5F-8521-1306-90897103D525}"/>
              </a:ext>
            </a:extLst>
          </p:cNvPr>
          <p:cNvSpPr>
            <a:spLocks noChangeAspect="1"/>
          </p:cNvSpPr>
          <p:nvPr/>
        </p:nvSpPr>
        <p:spPr>
          <a:xfrm>
            <a:off x="5821680" y="1164438"/>
            <a:ext cx="2103120" cy="2103120"/>
          </a:xfrm>
          <a:prstGeom prst="ellipse">
            <a:avLst/>
          </a:prstGeom>
          <a:noFill/>
          <a:ln w="666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C980E46E-DE88-6CB3-5059-1C63D166FA67}"/>
              </a:ext>
            </a:extLst>
          </p:cNvPr>
          <p:cNvSpPr>
            <a:spLocks noChangeAspect="1"/>
          </p:cNvSpPr>
          <p:nvPr/>
        </p:nvSpPr>
        <p:spPr>
          <a:xfrm>
            <a:off x="5471160" y="791233"/>
            <a:ext cx="2804160" cy="2804160"/>
          </a:xfrm>
          <a:prstGeom prst="ellipse">
            <a:avLst/>
          </a:prstGeom>
          <a:noFill/>
          <a:ln w="666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321324E-73A4-8441-B2D0-480A118FD955}"/>
              </a:ext>
            </a:extLst>
          </p:cNvPr>
          <p:cNvSpPr>
            <a:spLocks noChangeAspect="1"/>
          </p:cNvSpPr>
          <p:nvPr/>
        </p:nvSpPr>
        <p:spPr>
          <a:xfrm>
            <a:off x="5626748" y="966493"/>
            <a:ext cx="2453640" cy="2453640"/>
          </a:xfrm>
          <a:prstGeom prst="ellipse">
            <a:avLst/>
          </a:prstGeom>
          <a:noFill/>
          <a:ln w="6667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3AB310C-B64A-1570-D7EB-03953ECB80B6}"/>
              </a:ext>
            </a:extLst>
          </p:cNvPr>
          <p:cNvSpPr txBox="1"/>
          <p:nvPr/>
        </p:nvSpPr>
        <p:spPr>
          <a:xfrm>
            <a:off x="6271437" y="762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5059A21-CDD4-3FE8-98A0-51DE6A0B13D1}"/>
              </a:ext>
            </a:extLst>
          </p:cNvPr>
          <p:cNvCxnSpPr>
            <a:endCxn id="14" idx="6"/>
          </p:cNvCxnSpPr>
          <p:nvPr/>
        </p:nvCxnSpPr>
        <p:spPr>
          <a:xfrm>
            <a:off x="6873240" y="2193313"/>
            <a:ext cx="899160" cy="22685"/>
          </a:xfrm>
          <a:prstGeom prst="straightConnector1">
            <a:avLst/>
          </a:prstGeom>
          <a:ln w="60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8E15001-F71B-CF39-6E23-3422EA519C06}"/>
              </a:ext>
            </a:extLst>
          </p:cNvPr>
          <p:cNvSpPr txBox="1"/>
          <p:nvPr/>
        </p:nvSpPr>
        <p:spPr>
          <a:xfrm>
            <a:off x="7010400" y="179689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BFD048E-5B48-031F-BAF0-D1CB6A0AF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72192"/>
              </p:ext>
            </p:extLst>
          </p:nvPr>
        </p:nvGraphicFramePr>
        <p:xfrm>
          <a:off x="103822" y="4812658"/>
          <a:ext cx="4481821" cy="107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507960" progId="Equation.DSMT4">
                  <p:embed/>
                </p:oleObj>
              </mc:Choice>
              <mc:Fallback>
                <p:oleObj name="Equation" r:id="rId3" imgW="2120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822" y="4812658"/>
                        <a:ext cx="4481821" cy="1073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201A47F-A06E-AF1A-CF92-B50FDCC71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80213"/>
              </p:ext>
            </p:extLst>
          </p:nvPr>
        </p:nvGraphicFramePr>
        <p:xfrm>
          <a:off x="5257800" y="3886528"/>
          <a:ext cx="3886199" cy="240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1066680" progId="Equation.DSMT4">
                  <p:embed/>
                </p:oleObj>
              </mc:Choice>
              <mc:Fallback>
                <p:oleObj name="Equation" r:id="rId5" imgW="1726920" imgH="1066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581570C-E634-8EB6-9336-96A8B55A2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3886528"/>
                        <a:ext cx="3886199" cy="2400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1840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59798"/>
              </p:ext>
            </p:extLst>
          </p:nvPr>
        </p:nvGraphicFramePr>
        <p:xfrm>
          <a:off x="1219200" y="228600"/>
          <a:ext cx="5489575" cy="599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90840" imgH="3708360" progId="Equation.DSMT4">
                  <p:embed/>
                </p:oleObj>
              </mc:Choice>
              <mc:Fallback>
                <p:oleObj name="Equation" r:id="rId3" imgW="3390840" imgH="3708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"/>
                        <a:ext cx="5489575" cy="5996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79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92" y="2811095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16102"/>
              </p:ext>
            </p:extLst>
          </p:nvPr>
        </p:nvGraphicFramePr>
        <p:xfrm>
          <a:off x="3798644" y="2816408"/>
          <a:ext cx="454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723600" progId="Equation.DSMT4">
                  <p:embed/>
                </p:oleObj>
              </mc:Choice>
              <mc:Fallback>
                <p:oleObj name="Equation" r:id="rId4" imgW="215892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8644" y="2816408"/>
                        <a:ext cx="4546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276967" y="3578408"/>
            <a:ext cx="533400" cy="5334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0789F7F-222B-428C-8A86-842DB1D26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894452"/>
              </p:ext>
            </p:extLst>
          </p:nvPr>
        </p:nvGraphicFramePr>
        <p:xfrm>
          <a:off x="314325" y="236905"/>
          <a:ext cx="4552950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1104840" progId="Equation.DSMT4">
                  <p:embed/>
                </p:oleObj>
              </mc:Choice>
              <mc:Fallback>
                <p:oleObj name="Equation" r:id="rId6" imgW="3085920" imgH="1104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0789F7F-222B-428C-8A86-842DB1D26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325" y="236905"/>
                        <a:ext cx="4552950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6ACF97-B262-44AB-8356-6777A0E62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2760"/>
              </p:ext>
            </p:extLst>
          </p:nvPr>
        </p:nvGraphicFramePr>
        <p:xfrm>
          <a:off x="1063625" y="1955800"/>
          <a:ext cx="49593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304560" progId="Equation.DSMT4">
                  <p:embed/>
                </p:oleObj>
              </mc:Choice>
              <mc:Fallback>
                <p:oleObj name="Equation" r:id="rId8" imgW="236196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D6ACF97-B262-44AB-8356-6777A0E62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625" y="1955800"/>
                        <a:ext cx="495935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1517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609600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50895"/>
              </p:ext>
            </p:extLst>
          </p:nvPr>
        </p:nvGraphicFramePr>
        <p:xfrm>
          <a:off x="3657600" y="1066800"/>
          <a:ext cx="454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723600" progId="Equation.DSMT4">
                  <p:embed/>
                </p:oleObj>
              </mc:Choice>
              <mc:Fallback>
                <p:oleObj name="Equation" r:id="rId4" imgW="215892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1066800"/>
                        <a:ext cx="4546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124200" y="1828800"/>
            <a:ext cx="533400" cy="5334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D82148B-3143-4E17-B6BD-FDE6D2F74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12807"/>
              </p:ext>
            </p:extLst>
          </p:nvPr>
        </p:nvGraphicFramePr>
        <p:xfrm>
          <a:off x="838200" y="4572732"/>
          <a:ext cx="7094538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736560" progId="Equation.DSMT4">
                  <p:embed/>
                </p:oleObj>
              </mc:Choice>
              <mc:Fallback>
                <p:oleObj name="Equation" r:id="rId6" imgW="3009600" imgH="736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D82148B-3143-4E17-B6BD-FDE6D2F74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572732"/>
                        <a:ext cx="7094538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6137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220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92360" imgH="1587240" progId="Equation.3">
                  <p:embed/>
                </p:oleObj>
              </mc:Choice>
              <mc:Fallback>
                <p:oleObj name="数式" r:id="rId3" imgW="349236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5891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14520" imgH="1930320" progId="Equation.3">
                  <p:embed/>
                </p:oleObj>
              </mc:Choice>
              <mc:Fallback>
                <p:oleObj name="数式" r:id="rId5" imgW="331452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4581427" y="2175922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0" y="219188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  <p:sp>
        <p:nvSpPr>
          <p:cNvPr id="9" name="Left Arrow 8"/>
          <p:cNvSpPr/>
          <p:nvPr/>
        </p:nvSpPr>
        <p:spPr>
          <a:xfrm>
            <a:off x="4343400" y="5867400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29200" y="568050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41989510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FB73A8-7BF3-4A9D-AB1D-F9A01FAB53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F2FF06-21B3-400D-A8CB-AEC63A4F3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013C4D-D8F2-498B-93A8-A317A085D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F6F2A7-28E0-4B60-B02E-E8B66A73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69429"/>
              </p:ext>
            </p:extLst>
          </p:nvPr>
        </p:nvGraphicFramePr>
        <p:xfrm>
          <a:off x="914400" y="1295400"/>
          <a:ext cx="6392862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93087" imgH="3718782" progId="Equation.DSMT4">
                  <p:embed/>
                </p:oleObj>
              </mc:Choice>
              <mc:Fallback>
                <p:oleObj name="Equation" r:id="rId2" imgW="6393087" imgH="371878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29942C1-FC80-40F8-888C-3D8CFF451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1295400"/>
                        <a:ext cx="6392862" cy="371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6B9E4B5-7119-4F8A-9D56-7214DA4E9F3F}"/>
              </a:ext>
            </a:extLst>
          </p:cNvPr>
          <p:cNvSpPr txBox="1"/>
          <p:nvPr/>
        </p:nvSpPr>
        <p:spPr>
          <a:xfrm>
            <a:off x="3048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few more steps --</a:t>
            </a:r>
          </a:p>
        </p:txBody>
      </p:sp>
    </p:spTree>
    <p:extLst>
      <p:ext uri="{BB962C8B-B14F-4D97-AF65-F5344CB8AC3E}">
        <p14:creationId xmlns:p14="http://schemas.microsoft.com/office/powerpoint/2010/main" val="23679137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Brachistochrone</a:t>
            </a:r>
            <a:r>
              <a:rPr lang="en-US" sz="2400" b="1" dirty="0">
                <a:latin typeface="+mj-lt"/>
              </a:rPr>
              <a:t> problem:   </a:t>
            </a:r>
            <a:r>
              <a:rPr lang="en-US" sz="2400" dirty="0">
                <a:latin typeface="+mj-lt"/>
              </a:rPr>
              <a:t>(solved by Newton in 1696)</a:t>
            </a:r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3"/>
              </a:rPr>
              <a:t>http://mathworld.wolfram.com/BrachistochroneProblem.html</a:t>
            </a:r>
            <a:endParaRPr lang="en-US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particle of </a:t>
            </a:r>
            <a:r>
              <a:rPr lang="en-US" sz="2400" dirty="0"/>
              <a:t>weight </a:t>
            </a:r>
            <a:r>
              <a:rPr lang="en-US" sz="2400" i="1" dirty="0"/>
              <a:t>mg</a:t>
            </a:r>
            <a:r>
              <a:rPr lang="en-US" sz="2400" dirty="0"/>
              <a:t> travels </a:t>
            </a:r>
            <a:r>
              <a:rPr lang="en-US" sz="2400" dirty="0" err="1"/>
              <a:t>frictionlessly</a:t>
            </a:r>
            <a:r>
              <a:rPr lang="en-US" sz="2400" dirty="0"/>
              <a:t> down a path of shape </a:t>
            </a:r>
            <a:r>
              <a:rPr lang="en-US" sz="2400" i="1" dirty="0"/>
              <a:t>y(x). </a:t>
            </a:r>
            <a:r>
              <a:rPr lang="en-US" sz="2400" dirty="0">
                <a:latin typeface="+mj-lt"/>
              </a:rPr>
              <a:t>What is the shape of the path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that minimizes the  travel time from</a:t>
            </a:r>
          </a:p>
          <a:p>
            <a:r>
              <a:rPr lang="en-US" sz="2400" i="1" dirty="0"/>
              <a:t>y(0)=0 </a:t>
            </a:r>
            <a:r>
              <a:rPr lang="en-US" sz="2400" dirty="0"/>
              <a:t>to </a:t>
            </a:r>
            <a:r>
              <a:rPr lang="en-US" sz="2400" i="1" dirty="0"/>
              <a:t>y(</a:t>
            </a:r>
            <a:r>
              <a:rPr lang="en-US" sz="2400" i="1" dirty="0">
                <a:latin typeface="Symbol" pitchFamily="18" charset="2"/>
              </a:rPr>
              <a:t>p</a:t>
            </a:r>
            <a:r>
              <a:rPr lang="en-US" sz="2400" i="1" dirty="0"/>
              <a:t>)=-</a:t>
            </a:r>
            <a:r>
              <a:rPr lang="en-US" sz="2400" i="1" dirty="0">
                <a:latin typeface="Symbol" pitchFamily="18" charset="2"/>
              </a:rPr>
              <a:t>2</a:t>
            </a:r>
            <a:r>
              <a:rPr lang="en-US" sz="2400" dirty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2D82FBEC-0A55-4F38-B12F-3FE39127BCF6}"/>
              </a:ext>
            </a:extLst>
          </p:cNvPr>
          <p:cNvSpPr/>
          <p:nvPr/>
        </p:nvSpPr>
        <p:spPr>
          <a:xfrm>
            <a:off x="1295400" y="1600200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EF7011-B777-4F12-813F-FD3EEC9D4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17667"/>
              </p:ext>
            </p:extLst>
          </p:nvPr>
        </p:nvGraphicFramePr>
        <p:xfrm>
          <a:off x="519179" y="5257800"/>
          <a:ext cx="6040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76360" imgH="609480" progId="Equation.DSMT4">
                  <p:embed/>
                </p:oleObj>
              </mc:Choice>
              <mc:Fallback>
                <p:oleObj name="Equation" r:id="rId5" imgW="3276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179" y="5257800"/>
                        <a:ext cx="6040438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09B5A47-5F45-4F2D-9B18-EEB51487B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98571"/>
              </p:ext>
            </p:extLst>
          </p:nvPr>
        </p:nvGraphicFramePr>
        <p:xfrm>
          <a:off x="1905000" y="1899412"/>
          <a:ext cx="3510947" cy="9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3800" imgH="634680" progId="Equation.DSMT4">
                  <p:embed/>
                </p:oleObj>
              </mc:Choice>
              <mc:Fallback>
                <p:oleObj name="Equation" r:id="rId7" imgW="2323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1899412"/>
                        <a:ext cx="3510947" cy="95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FED6BDC-B74B-46D8-569E-2D6C06370F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42588B-D95A-ACF2-0322-31BEC22AE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0127D5-37A1-4B0E-A838-A82F65C34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408E1E2-1A17-0933-252B-902723AFF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9133"/>
              </p:ext>
            </p:extLst>
          </p:nvPr>
        </p:nvGraphicFramePr>
        <p:xfrm>
          <a:off x="1143000" y="511359"/>
          <a:ext cx="6548733" cy="427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1523880" progId="Equation.DSMT4">
                  <p:embed/>
                </p:oleObj>
              </mc:Choice>
              <mc:Fallback>
                <p:oleObj name="Equation" r:id="rId2" imgW="233676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511359"/>
                        <a:ext cx="6548733" cy="427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6144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101B69-CC5A-4CF1-8DA2-656A4160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AB8266-C2D1-46A3-B1F4-B5CB7412D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B1685-784D-4972-9F2A-E7764D7E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61FFD-3738-4BF1-B5F7-3D926B844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838200"/>
            <a:ext cx="7696200" cy="37210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ECC33C-1ABA-4EF0-85FB-0F5EB1028E28}"/>
              </a:ext>
            </a:extLst>
          </p:cNvPr>
          <p:cNvSpPr txBox="1"/>
          <p:nvPr/>
        </p:nvSpPr>
        <p:spPr>
          <a:xfrm>
            <a:off x="762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ote for your favorite pa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B1318D-9EC7-4FA4-BF62-250E2A626C3B}"/>
              </a:ext>
            </a:extLst>
          </p:cNvPr>
          <p:cNvSpPr txBox="1"/>
          <p:nvPr/>
        </p:nvSpPr>
        <p:spPr>
          <a:xfrm>
            <a:off x="762000" y="4876800"/>
            <a:ext cx="5715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gives the shortest time?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00B050"/>
                </a:solidFill>
                <a:latin typeface="+mj-lt"/>
              </a:rPr>
              <a:t>Green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Red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0070C0"/>
                </a:solidFill>
                <a:latin typeface="+mj-lt"/>
              </a:rPr>
              <a:t>Blu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AB5292-0D7D-4B3A-853B-AC63CA78CA0F}"/>
              </a:ext>
            </a:extLst>
          </p:cNvPr>
          <p:cNvSpPr txBox="1"/>
          <p:nvPr/>
        </p:nvSpPr>
        <p:spPr>
          <a:xfrm>
            <a:off x="4495800" y="59819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68BBA0-18C5-4B3B-B764-C58792A18478}"/>
              </a:ext>
            </a:extLst>
          </p:cNvPr>
          <p:cNvSpPr txBox="1"/>
          <p:nvPr/>
        </p:nvSpPr>
        <p:spPr>
          <a:xfrm>
            <a:off x="304800" y="2662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2592838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80831"/>
              </p:ext>
            </p:extLst>
          </p:nvPr>
        </p:nvGraphicFramePr>
        <p:xfrm>
          <a:off x="228600" y="139859"/>
          <a:ext cx="6691313" cy="60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68880" imgH="4686120" progId="Equation.DSMT4">
                  <p:embed/>
                </p:oleObj>
              </mc:Choice>
              <mc:Fallback>
                <p:oleObj name="Equation" r:id="rId3" imgW="5168880" imgH="468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9859"/>
                        <a:ext cx="6691313" cy="606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89916"/>
              </p:ext>
            </p:extLst>
          </p:nvPr>
        </p:nvGraphicFramePr>
        <p:xfrm>
          <a:off x="4195506" y="2209799"/>
          <a:ext cx="4922336" cy="43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1840" imgH="3606480" progId="Equation.DSMT4">
                  <p:embed/>
                </p:oleObj>
              </mc:Choice>
              <mc:Fallback>
                <p:oleObj name="Equation" r:id="rId5" imgW="410184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506" y="2209799"/>
                        <a:ext cx="4922336" cy="4329113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8558" y="1263650"/>
            <a:ext cx="7772400" cy="1200150"/>
          </a:xfrm>
        </p:spPr>
        <p:txBody>
          <a:bodyPr/>
          <a:lstStyle/>
          <a:p>
            <a:r>
              <a:rPr lang="en-US" sz="3200" b="1" dirty="0"/>
              <a:t>Opportunities for Physics Research Part II</a:t>
            </a:r>
            <a:br>
              <a:rPr lang="en-US" dirty="0"/>
            </a:b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Biophysics and Condensed Matter Physics</a:t>
            </a:r>
            <a:b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4811" y="2532743"/>
            <a:ext cx="8599894" cy="685800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laboratories of Dany Kim-Shapiro, Martin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thol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David Carrol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637DFF-2444-494A-B195-D962936F0BBE}"/>
              </a:ext>
            </a:extLst>
          </p:cNvPr>
          <p:cNvSpPr txBox="1"/>
          <p:nvPr/>
        </p:nvSpPr>
        <p:spPr>
          <a:xfrm>
            <a:off x="1678863" y="6248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September 8, 2022 at 4 PM in Olin 101</a:t>
            </a:r>
          </a:p>
        </p:txBody>
      </p:sp>
    </p:spTree>
    <p:extLst>
      <p:ext uri="{BB962C8B-B14F-4D97-AF65-F5344CB8AC3E}">
        <p14:creationId xmlns:p14="http://schemas.microsoft.com/office/powerpoint/2010/main" val="42502063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55720" imgH="2336760" progId="Equation.3">
                  <p:embed/>
                </p:oleObj>
              </mc:Choice>
              <mc:Fallback>
                <p:oleObj name="数式" r:id="rId3" imgW="355572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FBE434B0-621B-481A-ADFA-C9AB987EE211}"/>
              </a:ext>
            </a:extLst>
          </p:cNvPr>
          <p:cNvSpPr/>
          <p:nvPr/>
        </p:nvSpPr>
        <p:spPr>
          <a:xfrm>
            <a:off x="7096919" y="4343400"/>
            <a:ext cx="7620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6DC754-E3E5-4B2E-B4E1-D48479AB2403}"/>
              </a:ext>
            </a:extLst>
          </p:cNvPr>
          <p:cNvSpPr txBox="1"/>
          <p:nvPr/>
        </p:nvSpPr>
        <p:spPr>
          <a:xfrm>
            <a:off x="4545496" y="4768761"/>
            <a:ext cx="441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this choice?</a:t>
            </a:r>
          </a:p>
          <a:p>
            <a:r>
              <a:rPr lang="en-US" sz="2400" dirty="0">
                <a:latin typeface="+mj-lt"/>
              </a:rPr>
              <a:t>Answer – because the answer will be more beautiful. (Be sure that was not my cleverness.)</a:t>
            </a:r>
          </a:p>
        </p:txBody>
      </p:sp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arametric equations for </a:t>
              </a:r>
              <a:r>
                <a:rPr lang="en-US" sz="2400" dirty="0" err="1">
                  <a:latin typeface="+mj-lt"/>
                </a:rPr>
                <a:t>Brachistochrone</a:t>
              </a:r>
              <a:r>
                <a:rPr lang="en-US" sz="2400" dirty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952200" imgH="431640" progId="Equation.3">
                    <p:embed/>
                  </p:oleObj>
                </mc:Choice>
                <mc:Fallback>
                  <p:oleObj name="数式" r:id="rId3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549080" imgH="1688760" progId="Equation.3">
                  <p:embed/>
                </p:oleObj>
              </mc:Choice>
              <mc:Fallback>
                <p:oleObj name="数式" r:id="rId5" imgW="15490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61151"/>
              </p:ext>
            </p:extLst>
          </p:nvPr>
        </p:nvGraphicFramePr>
        <p:xfrm>
          <a:off x="4114800" y="563212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501640" imgH="1422360" progId="Equation.3">
                  <p:embed/>
                </p:oleObj>
              </mc:Choice>
              <mc:Fallback>
                <p:oleObj name="数式" r:id="rId7" imgW="25016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212"/>
                        <a:ext cx="4830763" cy="2740025"/>
                      </a:xfrm>
                      <a:prstGeom prst="rect">
                        <a:avLst/>
                      </a:prstGeom>
                      <a:solidFill>
                        <a:srgbClr val="7030A0">
                          <a:alpha val="1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524000"/>
            <a:ext cx="64008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75356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([theta-sin(theta), cos(theta)-1, theta = 0 .. </a:t>
            </a:r>
            <a:r>
              <a:rPr lang="en-US" sz="2400">
                <a:latin typeface="+mj-lt"/>
              </a:rPr>
              <a:t>Pi])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304800"/>
            <a:ext cx="8686800" cy="477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ametric plot --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8700" y="296733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+mj-lt"/>
              </a:rPr>
              <a:t>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51054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latin typeface="+mj-lt"/>
              </a:rPr>
              <a:t>x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22556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101B69-CC5A-4CF1-8DA2-656A4160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AB8266-C2D1-46A3-B1F4-B5CB7412D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B1685-784D-4972-9F2A-E7764D7E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61FFD-3738-4BF1-B5F7-3D926B844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222895"/>
            <a:ext cx="5200879" cy="2514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ECC33C-1ABA-4EF0-85FB-0F5EB1028E28}"/>
              </a:ext>
            </a:extLst>
          </p:cNvPr>
          <p:cNvSpPr txBox="1"/>
          <p:nvPr/>
        </p:nvSpPr>
        <p:spPr>
          <a:xfrm>
            <a:off x="762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ing the resul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5FCAD0-9780-406C-9919-2FF78EA4E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38654"/>
              </p:ext>
            </p:extLst>
          </p:nvPr>
        </p:nvGraphicFramePr>
        <p:xfrm>
          <a:off x="398670" y="972840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1104840" progId="Equation.DSMT4">
                  <p:embed/>
                </p:oleObj>
              </mc:Choice>
              <mc:Fallback>
                <p:oleObj name="Equation" r:id="rId4" imgW="2692080" imgH="1104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F8633E0-440D-4546-A959-D3704B60C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670" y="972840"/>
                        <a:ext cx="2692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0EC5D21-0E22-4A76-AC9A-287C1A7FB40A}"/>
              </a:ext>
            </a:extLst>
          </p:cNvPr>
          <p:cNvSpPr txBox="1"/>
          <p:nvPr/>
        </p:nvSpPr>
        <p:spPr>
          <a:xfrm>
            <a:off x="838200" y="3276600"/>
            <a:ext cx="601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T=infinite</a:t>
            </a:r>
          </a:p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T=5.2668</a:t>
            </a:r>
          </a:p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T=4.4429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D80080-2E01-4EC1-B506-C1FABA9CF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37068"/>
              </p:ext>
            </p:extLst>
          </p:nvPr>
        </p:nvGraphicFramePr>
        <p:xfrm>
          <a:off x="3001963" y="3386138"/>
          <a:ext cx="3694112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444240" progId="Equation.DSMT4">
                  <p:embed/>
                </p:oleObj>
              </mc:Choice>
              <mc:Fallback>
                <p:oleObj name="Equation" r:id="rId6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1963" y="3386138"/>
                        <a:ext cx="3694112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176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0127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 method of calculus of vari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50498"/>
              </p:ext>
            </p:extLst>
          </p:nvPr>
        </p:nvGraphicFramePr>
        <p:xfrm>
          <a:off x="695325" y="749300"/>
          <a:ext cx="8434388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97480" imgH="2171520" progId="Equation.DSMT4">
                  <p:embed/>
                </p:oleObj>
              </mc:Choice>
              <mc:Fallback>
                <p:oleObj name="Equation" r:id="rId3" imgW="53974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749300"/>
                        <a:ext cx="8434388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38527"/>
              </p:ext>
            </p:extLst>
          </p:nvPr>
        </p:nvGraphicFramePr>
        <p:xfrm>
          <a:off x="716504" y="4197097"/>
          <a:ext cx="77501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6680" imgH="1206360" progId="Equation.DSMT4">
                  <p:embed/>
                </p:oleObj>
              </mc:Choice>
              <mc:Fallback>
                <p:oleObj name="Equation" r:id="rId5" imgW="52066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4" y="4197097"/>
                        <a:ext cx="77501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8493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23534"/>
              </p:ext>
            </p:extLst>
          </p:nvPr>
        </p:nvGraphicFramePr>
        <p:xfrm>
          <a:off x="507380" y="2971800"/>
          <a:ext cx="62785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1054080" progId="Equation.DSMT4">
                  <p:embed/>
                </p:oleObj>
              </mc:Choice>
              <mc:Fallback>
                <p:oleObj name="Equation" r:id="rId3" imgW="32511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0" y="2971800"/>
                        <a:ext cx="6278563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49984"/>
              </p:ext>
            </p:extLst>
          </p:nvPr>
        </p:nvGraphicFramePr>
        <p:xfrm>
          <a:off x="457199" y="284163"/>
          <a:ext cx="7243735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5720" imgH="1206360" progId="Equation.DSMT4">
                  <p:embed/>
                </p:oleObj>
              </mc:Choice>
              <mc:Fallback>
                <p:oleObj name="Equation" r:id="rId5" imgW="35557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284163"/>
                        <a:ext cx="7243735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2583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150108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rmine the shape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of a rope of length L and mass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 hanging between two points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67335"/>
            <a:ext cx="493395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1600200" y="3043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24600" y="5710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81200" y="2803096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1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1</a:t>
            </a:r>
            <a:endParaRPr lang="en-US" sz="2400" b="1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5558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2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8128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ptimization problem:</a:t>
            </a:r>
          </a:p>
        </p:txBody>
      </p:sp>
    </p:spTree>
    <p:extLst>
      <p:ext uri="{BB962C8B-B14F-4D97-AF65-F5344CB8AC3E}">
        <p14:creationId xmlns:p14="http://schemas.microsoft.com/office/powerpoint/2010/main" val="24362808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90A90B-C101-4AFE-8F88-59AD147713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AD817D-3B8C-47C3-BE2C-5FBCD9A1D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BDC571-20AF-4AA3-A835-4974896F4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82E253E-7260-47EF-9B48-B0A294844C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447800"/>
            <a:ext cx="607695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F71B983-944B-479D-B9C4-0795005FF693}"/>
              </a:ext>
            </a:extLst>
          </p:cNvPr>
          <p:cNvSpPr txBox="1"/>
          <p:nvPr/>
        </p:nvSpPr>
        <p:spPr>
          <a:xfrm>
            <a:off x="304800" y="13652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from internet --</a:t>
            </a:r>
          </a:p>
        </p:txBody>
      </p:sp>
    </p:spTree>
    <p:extLst>
      <p:ext uri="{BB962C8B-B14F-4D97-AF65-F5344CB8AC3E}">
        <p14:creationId xmlns:p14="http://schemas.microsoft.com/office/powerpoint/2010/main" val="41398444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06935"/>
              </p:ext>
            </p:extLst>
          </p:nvPr>
        </p:nvGraphicFramePr>
        <p:xfrm>
          <a:off x="619125" y="228600"/>
          <a:ext cx="7458075" cy="567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65360" imgH="1955520" progId="Equation.3">
                  <p:embed/>
                </p:oleObj>
              </mc:Choice>
              <mc:Fallback>
                <p:oleObj name="数式" r:id="rId3" imgW="2565360" imgH="1955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8600"/>
                        <a:ext cx="7458075" cy="567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438400" y="5867400"/>
            <a:ext cx="685800" cy="3048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00400" y="578896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grange multiplier</a:t>
            </a:r>
          </a:p>
        </p:txBody>
      </p:sp>
    </p:spTree>
    <p:extLst>
      <p:ext uri="{BB962C8B-B14F-4D97-AF65-F5344CB8AC3E}">
        <p14:creationId xmlns:p14="http://schemas.microsoft.com/office/powerpoint/2010/main" val="13863507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0ED07F-4242-47C4-BF0D-60FA7E4D2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F0FC14-B71C-490A-A101-939C720CF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E37AF0-F894-4878-95E1-DD9780E8A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4B4048-C079-4483-A109-49AE96953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21998"/>
              </p:ext>
            </p:extLst>
          </p:nvPr>
        </p:nvGraphicFramePr>
        <p:xfrm>
          <a:off x="263525" y="2239963"/>
          <a:ext cx="861536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863280" progId="Equation.DSMT4">
                  <p:embed/>
                </p:oleObj>
              </mc:Choice>
              <mc:Fallback>
                <p:oleObj name="Equation" r:id="rId2" imgW="2323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525" y="2239963"/>
                        <a:ext cx="8615363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4462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41C5DF-596A-093B-1E6F-5D361B9606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98F0C7-F2BC-592C-CE41-1ABF2EB6D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04D475-D786-99F7-FE78-B956776B98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A18F56-71C7-117B-A2F0-36D45EA4BE37}"/>
              </a:ext>
            </a:extLst>
          </p:cNvPr>
          <p:cNvSpPr txBox="1"/>
          <p:nvPr/>
        </p:nvSpPr>
        <p:spPr>
          <a:xfrm>
            <a:off x="304800" y="228600"/>
            <a:ext cx="8382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Katie – </a:t>
            </a:r>
          </a:p>
          <a:p>
            <a:r>
              <a:rPr lang="en-US" sz="2400" dirty="0"/>
              <a:t>1. On the lamp shade example(slide 6), can you explain how we created the integral for A?</a:t>
            </a:r>
          </a:p>
          <a:p>
            <a:r>
              <a:rPr lang="en-US" sz="2400" dirty="0"/>
              <a:t>2. Can you explain how we know the integral is ds/v for the Brachistochrone problem?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omment –</a:t>
            </a:r>
          </a:p>
          <a:p>
            <a:r>
              <a:rPr lang="en-US" sz="2400" dirty="0"/>
              <a:t>        If you are one of several people with outstanding HW, please see me during office hours or at other times….</a:t>
            </a:r>
          </a:p>
          <a:p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889345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7551"/>
              </p:ext>
            </p:extLst>
          </p:nvPr>
        </p:nvGraphicFramePr>
        <p:xfrm>
          <a:off x="1066800" y="0"/>
          <a:ext cx="6798973" cy="637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30240" imgH="2565360" progId="Equation.3">
                  <p:embed/>
                </p:oleObj>
              </mc:Choice>
              <mc:Fallback>
                <p:oleObj name="数式" r:id="rId3" imgW="27302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6798973" cy="637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1484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3523"/>
              </p:ext>
            </p:extLst>
          </p:nvPr>
        </p:nvGraphicFramePr>
        <p:xfrm>
          <a:off x="381000" y="139700"/>
          <a:ext cx="635635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52400" imgH="2552400" progId="Equation.3">
                  <p:embed/>
                </p:oleObj>
              </mc:Choice>
              <mc:Fallback>
                <p:oleObj name="数式" r:id="rId3" imgW="2552400" imgH="25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9700"/>
                        <a:ext cx="6356350" cy="633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851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40641"/>
              </p:ext>
            </p:extLst>
          </p:nvPr>
        </p:nvGraphicFramePr>
        <p:xfrm>
          <a:off x="871538" y="1147763"/>
          <a:ext cx="5375275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158920" imgH="1739880" progId="Equation.3">
                  <p:embed/>
                </p:oleObj>
              </mc:Choice>
              <mc:Fallback>
                <p:oleObj name="数式" r:id="rId3" imgW="2158920" imgH="1739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147763"/>
                        <a:ext cx="5375275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7376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42654"/>
              </p:ext>
            </p:extLst>
          </p:nvPr>
        </p:nvGraphicFramePr>
        <p:xfrm>
          <a:off x="762000" y="1271190"/>
          <a:ext cx="8167079" cy="431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62640" imgH="3365280" progId="Equation.DSMT4">
                  <p:embed/>
                </p:oleObj>
              </mc:Choice>
              <mc:Fallback>
                <p:oleObj name="Equation" r:id="rId3" imgW="6362640" imgH="336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71190"/>
                        <a:ext cx="8167079" cy="4315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A530EFA-28B5-4946-9855-CF67A1DD33F9}"/>
              </a:ext>
            </a:extLst>
          </p:cNvPr>
          <p:cNvSpPr txBox="1"/>
          <p:nvPr/>
        </p:nvSpPr>
        <p:spPr>
          <a:xfrm>
            <a:off x="76200" y="4953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5156760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 – next time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37088"/>
              </p:ext>
            </p:extLst>
          </p:nvPr>
        </p:nvGraphicFramePr>
        <p:xfrm>
          <a:off x="1143000" y="1371600"/>
          <a:ext cx="5581650" cy="482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080" imgH="2705040" progId="Equation.DSMT4">
                  <p:embed/>
                </p:oleObj>
              </mc:Choice>
              <mc:Fallback>
                <p:oleObj name="Equation" r:id="rId3" imgW="3124080" imgH="2705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5581650" cy="4824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31013" y="4648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BBA199-8B66-29BF-F369-9C8F3345AA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461162"/>
            <a:ext cx="8426648" cy="3935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B806D7-B289-1B00-DB7F-A28D79D50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5668DEF-8F1B-0E4D-9F2E-7A0A2B7F5C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B6E16B-69B5-7A66-D524-B294115AD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Picture 5" descr="Table&#10;&#10;Description automatically generated">
            <a:extLst>
              <a:ext uri="{FF2B5EF4-FFF2-40B4-BE49-F238E27FC236}">
                <a16:creationId xmlns:a16="http://schemas.microsoft.com/office/drawing/2014/main" id="{51D4FDA1-0B56-24F5-957C-9C22A2EBDD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751" y="381000"/>
            <a:ext cx="7607945" cy="583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8248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0127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 method of calculus of vari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41704"/>
              </p:ext>
            </p:extLst>
          </p:nvPr>
        </p:nvGraphicFramePr>
        <p:xfrm>
          <a:off x="676275" y="749300"/>
          <a:ext cx="8474075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22680" imgH="2171520" progId="Equation.DSMT4">
                  <p:embed/>
                </p:oleObj>
              </mc:Choice>
              <mc:Fallback>
                <p:oleObj name="Equation" r:id="rId3" imgW="5422680" imgH="2171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749300"/>
                        <a:ext cx="8474075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49829"/>
              </p:ext>
            </p:extLst>
          </p:nvPr>
        </p:nvGraphicFramePr>
        <p:xfrm>
          <a:off x="754063" y="4197350"/>
          <a:ext cx="76739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55920" imgH="1206360" progId="Equation.DSMT4">
                  <p:embed/>
                </p:oleObj>
              </mc:Choice>
              <mc:Fallback>
                <p:oleObj name="Equation" r:id="rId5" imgW="5155920" imgH="1206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197350"/>
                        <a:ext cx="76739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8872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31961"/>
              </p:ext>
            </p:extLst>
          </p:nvPr>
        </p:nvGraphicFramePr>
        <p:xfrm>
          <a:off x="183356" y="126586"/>
          <a:ext cx="8777288" cy="423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52600" imgH="2006280" progId="Equation.DSMT4">
                  <p:embed/>
                </p:oleObj>
              </mc:Choice>
              <mc:Fallback>
                <p:oleObj name="Equation" r:id="rId3" imgW="4152600" imgH="2006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" y="126586"/>
                        <a:ext cx="8777288" cy="423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24758"/>
              </p:ext>
            </p:extLst>
          </p:nvPr>
        </p:nvGraphicFramePr>
        <p:xfrm>
          <a:off x="705016" y="4094515"/>
          <a:ext cx="5864226" cy="222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16320" imgH="1600200" progId="Equation.DSMT4">
                  <p:embed/>
                </p:oleObj>
              </mc:Choice>
              <mc:Fallback>
                <p:oleObj name="Equation" r:id="rId5" imgW="4216320" imgH="1600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16" y="4094515"/>
                        <a:ext cx="5864226" cy="222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77954"/>
              </p:ext>
            </p:extLst>
          </p:nvPr>
        </p:nvGraphicFramePr>
        <p:xfrm>
          <a:off x="3943350" y="5900353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66400" progId="Equation.DSMT4">
                  <p:embed/>
                </p:oleObj>
              </mc:Choice>
              <mc:Fallback>
                <p:oleObj name="Equation" r:id="rId7" imgW="79992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3350" y="5900353"/>
                        <a:ext cx="12573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9923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4343400" y="2037694"/>
            <a:ext cx="4973955" cy="4843166"/>
            <a:chOff x="4343400" y="2037694"/>
            <a:chExt cx="4973955" cy="4843166"/>
          </a:xfrm>
        </p:grpSpPr>
        <p:grpSp>
          <p:nvGrpSpPr>
            <p:cNvPr id="10" name="Group 9"/>
            <p:cNvGrpSpPr/>
            <p:nvPr/>
          </p:nvGrpSpPr>
          <p:grpSpPr>
            <a:xfrm>
              <a:off x="4343400" y="2499359"/>
              <a:ext cx="4381500" cy="4381501"/>
              <a:chOff x="4762500" y="1371600"/>
              <a:chExt cx="4381500" cy="4381501"/>
            </a:xfrm>
          </p:grpSpPr>
          <p:pic>
            <p:nvPicPr>
              <p:cNvPr id="52226" name="Picture 2" descr="Ivory Bell Linen Lamp Shade 9x19x12.5 (Spider)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2500" y="1371600"/>
                <a:ext cx="4381500" cy="43815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7" name="Straight Arrow Connector 6"/>
              <p:cNvCxnSpPr/>
              <p:nvPr/>
            </p:nvCxnSpPr>
            <p:spPr>
              <a:xfrm flipV="1">
                <a:off x="6858000" y="1371600"/>
                <a:ext cx="0" cy="609600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6858000" y="1981200"/>
                <a:ext cx="0" cy="3124200"/>
              </a:xfrm>
              <a:prstGeom prst="line">
                <a:avLst/>
              </a:prstGeom>
              <a:ln w="508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Arrow Connector 11"/>
            <p:cNvCxnSpPr/>
            <p:nvPr/>
          </p:nvCxnSpPr>
          <p:spPr>
            <a:xfrm flipV="1">
              <a:off x="6400800" y="5943600"/>
              <a:ext cx="2480310" cy="60959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172200" y="203769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783955" y="565021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x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43800" y="28911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i</a:t>
            </a:r>
            <a:r>
              <a:rPr lang="en-US" sz="2400" b="1" i="1" dirty="0">
                <a:latin typeface="+mj-lt"/>
              </a:rPr>
              <a:t>  </a:t>
            </a:r>
            <a:r>
              <a:rPr lang="en-US" sz="2400" b="1" i="1" dirty="0" err="1">
                <a:latin typeface="+mj-lt"/>
              </a:rPr>
              <a:t>y</a:t>
            </a:r>
            <a:r>
              <a:rPr lang="en-US" sz="2400" b="1" i="1" baseline="-25000" dirty="0" err="1">
                <a:latin typeface="+mj-lt"/>
              </a:rPr>
              <a:t>i</a:t>
            </a:r>
            <a:endParaRPr lang="en-US" sz="2400" b="1" i="1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53400" y="5867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x</a:t>
            </a:r>
            <a:r>
              <a:rPr lang="en-US" sz="2400" b="1" i="1" baseline="-25000" dirty="0" err="1">
                <a:latin typeface="+mj-lt"/>
              </a:rPr>
              <a:t>f</a:t>
            </a:r>
            <a:r>
              <a:rPr lang="en-US" sz="2400" b="1" i="1" dirty="0">
                <a:latin typeface="+mj-lt"/>
              </a:rPr>
              <a:t>  </a:t>
            </a:r>
            <a:r>
              <a:rPr lang="en-US" sz="2400" b="1" i="1" dirty="0" err="1">
                <a:latin typeface="+mj-lt"/>
              </a:rPr>
              <a:t>y</a:t>
            </a:r>
            <a:r>
              <a:rPr lang="en-US" sz="2400" b="1" i="1" baseline="-25000" dirty="0" err="1">
                <a:latin typeface="+mj-lt"/>
              </a:rPr>
              <a:t>f</a:t>
            </a:r>
            <a:endParaRPr lang="en-US" sz="2400" b="1" i="1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27776"/>
              </p:ext>
            </p:extLst>
          </p:nvPr>
        </p:nvGraphicFramePr>
        <p:xfrm>
          <a:off x="243626" y="175531"/>
          <a:ext cx="8374062" cy="429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2160" imgH="2031840" progId="Equation.DSMT4">
                  <p:embed/>
                </p:oleObj>
              </mc:Choice>
              <mc:Fallback>
                <p:oleObj name="Equation" r:id="rId4" imgW="3962160" imgH="2031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26" y="175531"/>
                        <a:ext cx="8374062" cy="429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8500" y="121582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mp shade shape </a:t>
            </a:r>
            <a:r>
              <a:rPr lang="en-US" sz="2400" i="1" dirty="0">
                <a:latin typeface="+mj-lt"/>
              </a:rPr>
              <a:t>y(x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HY 711  Fall 2022 -- Lecture 8</a:t>
            </a:r>
          </a:p>
        </p:txBody>
      </p:sp>
    </p:spTree>
    <p:extLst>
      <p:ext uri="{BB962C8B-B14F-4D97-AF65-F5344CB8AC3E}">
        <p14:creationId xmlns:p14="http://schemas.microsoft.com/office/powerpoint/2010/main" val="20526701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095687-A96D-951E-D1F3-03A18CB56D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E682BC-0385-7D37-F9AE-4736CCCCA3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4FE36E-C9B6-EE03-4EDA-632BA5977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6" name="Picture 5" descr="A picture containing text, lamp, bell&#10;&#10;Description automatically generated">
            <a:extLst>
              <a:ext uri="{FF2B5EF4-FFF2-40B4-BE49-F238E27FC236}">
                <a16:creationId xmlns:a16="http://schemas.microsoft.com/office/drawing/2014/main" id="{8D967677-E553-F7CF-9329-B2B6DAC72C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0"/>
            <a:ext cx="4648200" cy="643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0972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wfu">
  <a:themeElements>
    <a:clrScheme name="">
      <a:dk1>
        <a:srgbClr val="9E7E38"/>
      </a:dk1>
      <a:lt1>
        <a:srgbClr val="FFFDE8"/>
      </a:lt1>
      <a:dk2>
        <a:srgbClr val="FFFDE8"/>
      </a:dk2>
      <a:lt2>
        <a:srgbClr val="767462"/>
      </a:lt2>
      <a:accent1>
        <a:srgbClr val="983222"/>
      </a:accent1>
      <a:accent2>
        <a:srgbClr val="55517B"/>
      </a:accent2>
      <a:accent3>
        <a:srgbClr val="FFFEF2"/>
      </a:accent3>
      <a:accent4>
        <a:srgbClr val="866B2E"/>
      </a:accent4>
      <a:accent5>
        <a:srgbClr val="CAADAB"/>
      </a:accent5>
      <a:accent6>
        <a:srgbClr val="4C496F"/>
      </a:accent6>
      <a:hlink>
        <a:srgbClr val="44697D"/>
      </a:hlink>
      <a:folHlink>
        <a:srgbClr val="662046"/>
      </a:folHlink>
    </a:clrScheme>
    <a:fontScheme name="wf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lnDef>
  </a:objectDefaults>
  <a:extraClrSchemeLst>
    <a:extraClrScheme>
      <a:clrScheme name="wfu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3">
        <a:dk1>
          <a:srgbClr val="336699"/>
        </a:dk1>
        <a:lt1>
          <a:srgbClr val="FFFDE8"/>
        </a:lt1>
        <a:dk2>
          <a:srgbClr val="000000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AAAAAA"/>
        </a:accent3>
        <a:accent4>
          <a:srgbClr val="DAD8C6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4">
        <a:dk1>
          <a:srgbClr val="9E7E38"/>
        </a:dk1>
        <a:lt1>
          <a:srgbClr val="FFFDE8"/>
        </a:lt1>
        <a:dk2>
          <a:srgbClr val="FFFDE8"/>
        </a:dk2>
        <a:lt2>
          <a:srgbClr val="336699"/>
        </a:lt2>
        <a:accent1>
          <a:srgbClr val="9E7E38"/>
        </a:accent1>
        <a:accent2>
          <a:srgbClr val="468A4B"/>
        </a:accent2>
        <a:accent3>
          <a:srgbClr val="FFFEF2"/>
        </a:accent3>
        <a:accent4>
          <a:srgbClr val="866B2E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15">
        <a:dk1>
          <a:srgbClr val="336699"/>
        </a:dk1>
        <a:lt1>
          <a:srgbClr val="FFFFFF"/>
        </a:lt1>
        <a:dk2>
          <a:srgbClr val="FFFDE8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FFFEF2"/>
        </a:accent3>
        <a:accent4>
          <a:srgbClr val="DADADA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6">
        <a:dk1>
          <a:srgbClr val="4D4D4D"/>
        </a:dk1>
        <a:lt1>
          <a:srgbClr val="FFFDE8"/>
        </a:lt1>
        <a:dk2>
          <a:srgbClr val="000000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AAAAAA"/>
        </a:accent3>
        <a:accent4>
          <a:srgbClr val="DAD8C6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81</TotalTime>
  <Words>953</Words>
  <Application>Microsoft Office PowerPoint</Application>
  <PresentationFormat>On-screen Show (4:3)</PresentationFormat>
  <Paragraphs>215</Paragraphs>
  <Slides>34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Symbol</vt:lpstr>
      <vt:lpstr>Times New Roman</vt:lpstr>
      <vt:lpstr>Office Theme</vt:lpstr>
      <vt:lpstr>wfu</vt:lpstr>
      <vt:lpstr>Equation</vt:lpstr>
      <vt:lpstr>数式</vt:lpstr>
      <vt:lpstr>PowerPoint Presentation</vt:lpstr>
      <vt:lpstr>Opportunities for Physics Research Part II Experimental Biophysics and Condensed Matter Physic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28</cp:revision>
  <cp:lastPrinted>2020-09-09T20:57:50Z</cp:lastPrinted>
  <dcterms:created xsi:type="dcterms:W3CDTF">2012-01-10T18:32:24Z</dcterms:created>
  <dcterms:modified xsi:type="dcterms:W3CDTF">2022-09-07T15:06:02Z</dcterms:modified>
</cp:coreProperties>
</file>